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0920" w:rsidRDefault="007A13C2">
      <w:pPr>
        <w:rPr>
          <w:b/>
          <w:sz w:val="40"/>
        </w:rPr>
      </w:pPr>
      <w:r w:rsidRPr="00E91B9D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1029EAC" wp14:editId="7C8DEF9E">
                <wp:simplePos x="0" y="0"/>
                <wp:positionH relativeFrom="column">
                  <wp:posOffset>3133725</wp:posOffset>
                </wp:positionH>
                <wp:positionV relativeFrom="paragraph">
                  <wp:posOffset>314325</wp:posOffset>
                </wp:positionV>
                <wp:extent cx="3524250" cy="54292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0" cy="542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91B9D" w:rsidRDefault="001A0B63">
                            <w:r>
                              <w:t>Homework: page 11</w:t>
                            </w:r>
                            <w:r w:rsidR="00B26243">
                              <w:t>5</w:t>
                            </w:r>
                            <w:r w:rsidR="00E91B9D">
                              <w:t xml:space="preserve"> #’</w:t>
                            </w:r>
                            <w:r>
                              <w:t>s 47-51 odd, 61, 70</w:t>
                            </w:r>
                            <w:r w:rsidR="00B26243">
                              <w:t xml:space="preserve">, </w:t>
                            </w:r>
                            <w:r>
                              <w:t>87-92, 97, 98, 101-105</w:t>
                            </w:r>
                            <w:r w:rsidR="00A61E9C">
                              <w:t xml:space="preserve"> od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46.75pt;margin-top:24.75pt;width:277.5pt;height:42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">
                <v:textbox>
                  <w:txbxContent>
                    <w:p w:rsidR="00E91B9D" w:rsidRDefault="001A0B63">
                      <w:r>
                        <w:t>Homework: page 11</w:t>
                      </w:r>
                      <w:r w:rsidR="00B26243">
                        <w:t>5</w:t>
                      </w:r>
                      <w:r w:rsidR="00E91B9D">
                        <w:t xml:space="preserve"> #’</w:t>
                      </w:r>
                      <w:r>
                        <w:t>s 47-51 odd, 61, 70</w:t>
                      </w:r>
                      <w:r w:rsidR="00B26243">
                        <w:t xml:space="preserve">, </w:t>
                      </w:r>
                      <w:r>
                        <w:t>87-92, 97, 98, 101-105</w:t>
                      </w:r>
                      <w:r w:rsidR="00A61E9C">
                        <w:t xml:space="preserve"> odd</w:t>
                      </w:r>
                    </w:p>
                  </w:txbxContent>
                </v:textbox>
              </v:shape>
            </w:pict>
          </mc:Fallback>
        </mc:AlternateContent>
      </w:r>
      <w:r w:rsidR="00CE3A02" w:rsidRPr="00CE3A02">
        <w:rPr>
          <w:b/>
          <w:sz w:val="40"/>
        </w:rPr>
        <w:t>Calcu</w:t>
      </w:r>
      <w:r w:rsidR="006103F0">
        <w:rPr>
          <w:b/>
          <w:sz w:val="40"/>
        </w:rPr>
        <w:t xml:space="preserve">lus Section </w:t>
      </w:r>
      <w:r w:rsidR="001A0B63">
        <w:rPr>
          <w:b/>
          <w:sz w:val="40"/>
        </w:rPr>
        <w:t>2</w:t>
      </w:r>
      <w:bookmarkStart w:id="0" w:name="_GoBack"/>
      <w:bookmarkEnd w:id="0"/>
      <w:r w:rsidR="006103F0">
        <w:rPr>
          <w:b/>
          <w:sz w:val="40"/>
        </w:rPr>
        <w:t>.2 Rates of Change</w:t>
      </w:r>
    </w:p>
    <w:p w:rsidR="00CE3A02" w:rsidRDefault="00CE3A02" w:rsidP="00CE3A02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425D67" wp14:editId="390606B8">
                <wp:simplePos x="0" y="0"/>
                <wp:positionH relativeFrom="column">
                  <wp:posOffset>-104775</wp:posOffset>
                </wp:positionH>
                <wp:positionV relativeFrom="paragraph">
                  <wp:posOffset>497205</wp:posOffset>
                </wp:positionV>
                <wp:extent cx="6962775" cy="155257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62775" cy="15525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style="position:absolute;margin-left:-8.25pt;margin-top:39.15pt;width:548.25pt;height:122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" filled="f" strokecolor="#243f60 [1604]" strokeweight="2pt"/>
            </w:pict>
          </mc:Fallback>
        </mc:AlternateContent>
      </w:r>
      <w:r>
        <w:rPr>
          <w:sz w:val="24"/>
        </w:rPr>
        <w:t>-Find the average velocity on an interval</w:t>
      </w:r>
      <w:r>
        <w:rPr>
          <w:sz w:val="24"/>
        </w:rPr>
        <w:br/>
        <w:t>-Find the instantaneous velocity at a point</w:t>
      </w:r>
    </w:p>
    <w:p w:rsidR="00CE3A02" w:rsidRPr="00761069" w:rsidRDefault="00CE3A02" w:rsidP="00CE3A02">
      <w:pPr>
        <w:rPr>
          <w:sz w:val="24"/>
          <w:szCs w:val="24"/>
        </w:rPr>
      </w:pPr>
      <w:r w:rsidRPr="00761069">
        <w:rPr>
          <w:sz w:val="24"/>
          <w:szCs w:val="24"/>
        </w:rPr>
        <w:t xml:space="preserve">The function </w:t>
      </w:r>
      <w:r w:rsidRPr="00761069">
        <w:rPr>
          <w:i/>
          <w:sz w:val="24"/>
          <w:szCs w:val="24"/>
        </w:rPr>
        <w:t>s</w:t>
      </w:r>
      <w:r w:rsidRPr="00761069">
        <w:rPr>
          <w:sz w:val="24"/>
          <w:szCs w:val="24"/>
        </w:rPr>
        <w:t xml:space="preserve"> that gives the position of an object as a function of time </w:t>
      </w:r>
      <w:r w:rsidRPr="00761069">
        <w:rPr>
          <w:i/>
          <w:sz w:val="24"/>
          <w:szCs w:val="24"/>
        </w:rPr>
        <w:t>t</w:t>
      </w:r>
      <w:r w:rsidRPr="00761069">
        <w:rPr>
          <w:sz w:val="24"/>
          <w:szCs w:val="24"/>
        </w:rPr>
        <w:t xml:space="preserve"> is called a </w:t>
      </w:r>
      <w:r w:rsidRPr="00761069">
        <w:rPr>
          <w:b/>
          <w:sz w:val="24"/>
          <w:szCs w:val="24"/>
        </w:rPr>
        <w:t>position function</w:t>
      </w:r>
      <w:r w:rsidRPr="00761069">
        <w:rPr>
          <w:sz w:val="24"/>
          <w:szCs w:val="24"/>
        </w:rPr>
        <w:t xml:space="preserve">.  If the object changes position over a period of time, </w:t>
      </w:r>
      <w:r w:rsidRPr="00761069">
        <w:rPr>
          <w:position w:val="-6"/>
          <w:sz w:val="24"/>
          <w:szCs w:val="24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4.25pt" o:ole="">
            <v:imagedata r:id="rId6" o:title=""/>
          </v:shape>
          <o:OLEObject Type="Embed" ProgID="Equation.DSMT4" ShapeID="_x0000_i1025" DrawAspect="Content" ObjectID="_1532773919" r:id="rId7"/>
        </w:object>
      </w:r>
      <w:r w:rsidRPr="00761069">
        <w:rPr>
          <w:sz w:val="24"/>
          <w:szCs w:val="24"/>
        </w:rPr>
        <w:t xml:space="preserve">, the </w:t>
      </w:r>
      <w:r w:rsidRPr="00761069">
        <w:rPr>
          <w:b/>
          <w:sz w:val="24"/>
          <w:szCs w:val="24"/>
        </w:rPr>
        <w:t>average velocity</w:t>
      </w:r>
      <w:r w:rsidRPr="00761069">
        <w:rPr>
          <w:sz w:val="24"/>
          <w:szCs w:val="24"/>
        </w:rPr>
        <w:t xml:space="preserve"> is given by the formula:</w:t>
      </w:r>
    </w:p>
    <w:p w:rsidR="00CE3A02" w:rsidRDefault="00CE3A02" w:rsidP="00CE3A02">
      <w:r>
        <w:br/>
      </w:r>
      <w:r>
        <w:tab/>
      </w:r>
      <w:r>
        <w:tab/>
        <w:t xml:space="preserve">average velocity = </w:t>
      </w:r>
    </w:p>
    <w:p w:rsidR="00CE3A02" w:rsidRDefault="00CE3A02" w:rsidP="00CE3A02"/>
    <w:p w:rsidR="00CE3A02" w:rsidRDefault="00CE3A02" w:rsidP="00CE3A02">
      <w:r>
        <w:br/>
        <w:t xml:space="preserve">Example) A tennis ball is dropped from a height of 100 feet, its height </w:t>
      </w:r>
      <w:r>
        <w:rPr>
          <w:i/>
        </w:rPr>
        <w:t>s</w:t>
      </w:r>
      <w:r>
        <w:t xml:space="preserve"> at time </w:t>
      </w:r>
      <w:r>
        <w:rPr>
          <w:i/>
        </w:rPr>
        <w:t>t</w:t>
      </w:r>
      <w:r>
        <w:t xml:space="preserve"> is given by the position function</w:t>
      </w:r>
    </w:p>
    <w:p w:rsidR="00CE3A02" w:rsidRDefault="00CE3A02" w:rsidP="00CE3A02">
      <w:r>
        <w:tab/>
      </w:r>
      <w:r>
        <w:tab/>
      </w:r>
      <w:r w:rsidRPr="00B47C1B">
        <w:rPr>
          <w:position w:val="-6"/>
        </w:rPr>
        <w:object w:dxaOrig="1520" w:dyaOrig="320">
          <v:shape id="_x0000_i1026" type="#_x0000_t75" style="width:75.75pt;height:15.75pt" o:ole="">
            <v:imagedata r:id="rId8" o:title=""/>
          </v:shape>
          <o:OLEObject Type="Embed" ProgID="Equation.DSMT4" ShapeID="_x0000_i1026" DrawAspect="Content" ObjectID="_1532773920" r:id="rId9"/>
        </w:object>
      </w:r>
    </w:p>
    <w:p w:rsidR="00CE3A02" w:rsidRDefault="00CE3A02" w:rsidP="00CE3A02">
      <w:r>
        <w:t xml:space="preserve">where </w:t>
      </w:r>
      <w:r>
        <w:rPr>
          <w:i/>
        </w:rPr>
        <w:t>s</w:t>
      </w:r>
      <w:r>
        <w:t xml:space="preserve"> is measured in feet and </w:t>
      </w:r>
      <w:r>
        <w:rPr>
          <w:i/>
        </w:rPr>
        <w:t>t</w:t>
      </w:r>
      <w:r>
        <w:t xml:space="preserve"> is measured in seconds.  Find the average velocity over </w:t>
      </w:r>
      <w:r w:rsidR="00750F19">
        <w:t>the</w:t>
      </w:r>
      <w:r>
        <w:t xml:space="preserve"> time interval.</w:t>
      </w:r>
    </w:p>
    <w:p w:rsidR="00137210" w:rsidRDefault="00137210" w:rsidP="00137210">
      <w:pPr>
        <w:pStyle w:val="ListParagraph"/>
        <w:numPr>
          <w:ilvl w:val="0"/>
          <w:numId w:val="3"/>
        </w:numPr>
        <w:rPr>
          <w:sz w:val="24"/>
        </w:rPr>
      </w:pPr>
      <w:r>
        <w:rPr>
          <w:sz w:val="24"/>
        </w:rPr>
        <w:t>[1,2]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:rsidR="00137210" w:rsidRDefault="00137210" w:rsidP="00137210">
      <w:pPr>
        <w:rPr>
          <w:sz w:val="24"/>
        </w:rPr>
      </w:pPr>
    </w:p>
    <w:p w:rsidR="00137210" w:rsidRDefault="00750F19" w:rsidP="00137210">
      <w:pPr>
        <w:rPr>
          <w:sz w:val="24"/>
        </w:rPr>
      </w:pPr>
      <w:r>
        <w:rPr>
          <w:sz w:val="24"/>
        </w:rPr>
        <w:t>Example) A particle is moving along the x-axis with the following positions and times given in the table below.  Approximate the average velocity of the particle when t = 5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6"/>
        <w:gridCol w:w="1836"/>
        <w:gridCol w:w="1836"/>
        <w:gridCol w:w="1836"/>
        <w:gridCol w:w="1836"/>
        <w:gridCol w:w="1836"/>
      </w:tblGrid>
      <w:tr w:rsidR="00750F19" w:rsidTr="00750F19"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t</w:t>
            </w:r>
            <w:r w:rsidR="00530DE8">
              <w:rPr>
                <w:sz w:val="24"/>
              </w:rPr>
              <w:t xml:space="preserve"> (seconds)</w:t>
            </w:r>
          </w:p>
        </w:tc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</w:tr>
      <w:tr w:rsidR="00750F19" w:rsidTr="00750F19"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x(t)</w:t>
            </w:r>
            <w:r w:rsidR="00530DE8">
              <w:rPr>
                <w:sz w:val="24"/>
              </w:rPr>
              <w:t xml:space="preserve"> (feet)</w:t>
            </w:r>
          </w:p>
        </w:tc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13</w:t>
            </w:r>
          </w:p>
        </w:tc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25</w:t>
            </w:r>
          </w:p>
        </w:tc>
      </w:tr>
    </w:tbl>
    <w:p w:rsidR="00750F19" w:rsidRDefault="00750F19" w:rsidP="00137210">
      <w:pPr>
        <w:rPr>
          <w:sz w:val="24"/>
        </w:rPr>
      </w:pPr>
    </w:p>
    <w:p w:rsidR="00750F19" w:rsidRDefault="00750F19" w:rsidP="00137210">
      <w:pPr>
        <w:rPr>
          <w:sz w:val="24"/>
        </w:rPr>
      </w:pPr>
    </w:p>
    <w:p w:rsidR="00137210" w:rsidRDefault="00137210" w:rsidP="00137210">
      <w:pPr>
        <w:rPr>
          <w:sz w:val="24"/>
        </w:rPr>
      </w:pPr>
    </w:p>
    <w:p w:rsidR="00137210" w:rsidRDefault="00137210" w:rsidP="00137210">
      <w:pPr>
        <w:rPr>
          <w:sz w:val="24"/>
        </w:rPr>
      </w:pPr>
      <w:r>
        <w:rPr>
          <w:sz w:val="24"/>
        </w:rPr>
        <w:t>The average velocities are negative.  This indicates that the tennis ball is moving ___________________.</w:t>
      </w:r>
    </w:p>
    <w:p w:rsidR="00A01F7C" w:rsidRDefault="00A01F7C" w:rsidP="00A01F7C">
      <w:pPr>
        <w:rPr>
          <w:b/>
          <w:sz w:val="24"/>
        </w:rPr>
        <w:sectPr w:rsidR="00A01F7C" w:rsidSect="00CE3A02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0ECFA07C" wp14:editId="4E4C5B56">
            <wp:simplePos x="0" y="0"/>
            <wp:positionH relativeFrom="column">
              <wp:posOffset>45085</wp:posOffset>
            </wp:positionH>
            <wp:positionV relativeFrom="paragraph">
              <wp:posOffset>342900</wp:posOffset>
            </wp:positionV>
            <wp:extent cx="2364105" cy="197104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4105" cy="1971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48B2">
        <w:rPr>
          <w:b/>
          <w:sz w:val="24"/>
        </w:rPr>
        <w:t>Position equation vs. Velocity</w:t>
      </w:r>
    </w:p>
    <w:p w:rsidR="00A01F7C" w:rsidRDefault="001048B2" w:rsidP="00A01F7C">
      <w:pPr>
        <w:ind w:left="4320"/>
        <w:rPr>
          <w:sz w:val="24"/>
        </w:rPr>
      </w:pPr>
      <w:r>
        <w:rPr>
          <w:sz w:val="24"/>
        </w:rPr>
        <w:lastRenderedPageBreak/>
        <w:t xml:space="preserve">As we decrease the interval used to find average velocity, we </w:t>
      </w:r>
      <w:r w:rsidR="00A01F7C">
        <w:rPr>
          <w:sz w:val="24"/>
        </w:rPr>
        <w:br/>
        <w:t xml:space="preserve">can find the </w:t>
      </w:r>
      <w:r w:rsidRPr="00A01F7C">
        <w:rPr>
          <w:b/>
          <w:sz w:val="24"/>
          <w:u w:val="single"/>
        </w:rPr>
        <w:t>instantaneous velocity</w:t>
      </w:r>
      <w:r w:rsidR="00A01F7C">
        <w:rPr>
          <w:sz w:val="24"/>
        </w:rPr>
        <w:t xml:space="preserve"> of a function at a point.</w:t>
      </w:r>
      <w:r w:rsidR="00A01F7C">
        <w:rPr>
          <w:sz w:val="24"/>
        </w:rPr>
        <w:br/>
      </w:r>
      <w:r>
        <w:rPr>
          <w:sz w:val="24"/>
        </w:rPr>
        <w:t xml:space="preserve">So, </w:t>
      </w:r>
      <w:r w:rsidR="00A01F7C">
        <w:rPr>
          <w:sz w:val="24"/>
        </w:rPr>
        <w:br/>
      </w:r>
      <w:r w:rsidR="00915F79">
        <w:rPr>
          <w:sz w:val="24"/>
        </w:rPr>
        <w:tab/>
      </w:r>
      <w:r w:rsidR="00915F79">
        <w:rPr>
          <w:sz w:val="24"/>
        </w:rPr>
        <w:tab/>
      </w:r>
      <w:r w:rsidR="00A01F7C" w:rsidRPr="00515395">
        <w:rPr>
          <w:position w:val="-24"/>
        </w:rPr>
        <w:object w:dxaOrig="3080" w:dyaOrig="620">
          <v:shape id="_x0000_i1027" type="#_x0000_t75" style="width:153.75pt;height:30.75pt" o:ole="">
            <v:imagedata r:id="rId11" o:title=""/>
          </v:shape>
          <o:OLEObject Type="Embed" ProgID="Equation.DSMT4" ShapeID="_x0000_i1027" DrawAspect="Content" ObjectID="_1532773921" r:id="rId12"/>
        </w:object>
      </w:r>
      <w:r w:rsidR="00A01F7C">
        <w:rPr>
          <w:b/>
          <w:sz w:val="24"/>
        </w:rPr>
        <w:br/>
      </w:r>
      <w:r w:rsidR="00A01F7C" w:rsidRPr="00915F79">
        <w:rPr>
          <w:sz w:val="24"/>
        </w:rPr>
        <w:t xml:space="preserve">In other words, the velocity </w:t>
      </w:r>
      <w:r w:rsidR="008709F8">
        <w:rPr>
          <w:sz w:val="24"/>
        </w:rPr>
        <w:t>is</w:t>
      </w:r>
      <w:r w:rsidR="00915F79">
        <w:rPr>
          <w:sz w:val="24"/>
        </w:rPr>
        <w:t xml:space="preserve"> </w:t>
      </w:r>
      <w:r w:rsidR="00A01F7C" w:rsidRPr="00915F79">
        <w:rPr>
          <w:sz w:val="24"/>
        </w:rPr>
        <w:t>the ______________________ of the position function.</w:t>
      </w:r>
      <w:r w:rsidR="00A01F7C" w:rsidRPr="00915F79">
        <w:rPr>
          <w:b/>
          <w:sz w:val="28"/>
        </w:rPr>
        <w:br/>
      </w:r>
      <w:r w:rsidR="00A01F7C" w:rsidRPr="00915F79">
        <w:rPr>
          <w:sz w:val="24"/>
        </w:rPr>
        <w:t xml:space="preserve">Velocity is a </w:t>
      </w:r>
      <w:r w:rsidR="00A01F7C" w:rsidRPr="00915F79">
        <w:rPr>
          <w:b/>
          <w:sz w:val="24"/>
        </w:rPr>
        <w:t>vector</w:t>
      </w:r>
      <w:r w:rsidR="00A01F7C" w:rsidRPr="00915F79">
        <w:rPr>
          <w:sz w:val="24"/>
        </w:rPr>
        <w:t xml:space="preserve">, which means it has direction.  So, velocity can </w:t>
      </w:r>
      <w:r w:rsidR="00A01F7C" w:rsidRPr="00915F79">
        <w:rPr>
          <w:sz w:val="24"/>
        </w:rPr>
        <w:br/>
        <w:t xml:space="preserve">be positive, negative, or zero.  </w:t>
      </w:r>
      <w:r w:rsidR="00A01F7C" w:rsidRPr="00915F79">
        <w:rPr>
          <w:b/>
          <w:sz w:val="24"/>
        </w:rPr>
        <w:t>Speed</w:t>
      </w:r>
      <w:r w:rsidR="00A01F7C" w:rsidRPr="00915F79">
        <w:rPr>
          <w:sz w:val="24"/>
        </w:rPr>
        <w:t xml:space="preserve"> is the absolute value of</w:t>
      </w:r>
      <w:r w:rsidR="00A01F7C" w:rsidRPr="00915F79">
        <w:rPr>
          <w:sz w:val="24"/>
        </w:rPr>
        <w:br/>
        <w:t>velocity, and cannot be negative.</w:t>
      </w:r>
    </w:p>
    <w:p w:rsidR="00E91B9D" w:rsidRDefault="00E91B9D" w:rsidP="00E91B9D">
      <w:pPr>
        <w:rPr>
          <w:sz w:val="24"/>
        </w:rPr>
      </w:pPr>
      <w:r>
        <w:rPr>
          <w:sz w:val="24"/>
        </w:rPr>
        <w:lastRenderedPageBreak/>
        <w:t>Example)</w:t>
      </w:r>
    </w:p>
    <w:p w:rsidR="00E91B9D" w:rsidRDefault="00E91B9D" w:rsidP="00E91B9D">
      <w:r>
        <w:rPr>
          <w:sz w:val="24"/>
        </w:rPr>
        <w:t xml:space="preserve">At time t=0, a diver jumps from a platform diving board that is 32 feet above the water.  The position of the diver is given by </w:t>
      </w:r>
      <w:r w:rsidRPr="00515395">
        <w:rPr>
          <w:position w:val="-10"/>
        </w:rPr>
        <w:object w:dxaOrig="2160" w:dyaOrig="360">
          <v:shape id="_x0000_i1028" type="#_x0000_t75" style="width:108pt;height:18pt" o:ole="">
            <v:imagedata r:id="rId13" o:title=""/>
          </v:shape>
          <o:OLEObject Type="Embed" ProgID="Equation.DSMT4" ShapeID="_x0000_i1028" DrawAspect="Content" ObjectID="_1532773922" r:id="rId14"/>
        </w:object>
      </w:r>
      <w:r>
        <w:t xml:space="preserve"> where </w:t>
      </w:r>
      <w:r>
        <w:rPr>
          <w:i/>
        </w:rPr>
        <w:t>s</w:t>
      </w:r>
      <w:r>
        <w:t xml:space="preserve"> is measured in feet and </w:t>
      </w:r>
      <w:r>
        <w:rPr>
          <w:i/>
        </w:rPr>
        <w:t>t</w:t>
      </w:r>
      <w:r>
        <w:t xml:space="preserve"> is measured in seconds.</w:t>
      </w:r>
    </w:p>
    <w:p w:rsidR="00E91B9D" w:rsidRDefault="00E91B9D" w:rsidP="00E91B9D">
      <w:pPr>
        <w:pStyle w:val="ListParagraph"/>
        <w:numPr>
          <w:ilvl w:val="0"/>
          <w:numId w:val="5"/>
        </w:numPr>
        <w:rPr>
          <w:sz w:val="24"/>
        </w:rPr>
      </w:pPr>
      <w:r>
        <w:rPr>
          <w:sz w:val="24"/>
        </w:rPr>
        <w:t>When does the diver hit the water?</w:t>
      </w:r>
    </w:p>
    <w:p w:rsidR="00E91B9D" w:rsidRDefault="00E91B9D" w:rsidP="00E91B9D">
      <w:pPr>
        <w:pStyle w:val="ListParagraph"/>
        <w:numPr>
          <w:ilvl w:val="0"/>
          <w:numId w:val="5"/>
        </w:numPr>
        <w:rPr>
          <w:sz w:val="24"/>
        </w:rPr>
      </w:pPr>
      <w:r>
        <w:rPr>
          <w:sz w:val="24"/>
        </w:rPr>
        <w:t>What is the diver’s velocity at impact? What is their speed?</w:t>
      </w:r>
    </w:p>
    <w:p w:rsidR="00E91B9D" w:rsidRPr="00E91B9D" w:rsidRDefault="00E91B9D" w:rsidP="00E91B9D">
      <w:pPr>
        <w:pStyle w:val="ListParagraph"/>
        <w:numPr>
          <w:ilvl w:val="0"/>
          <w:numId w:val="5"/>
        </w:numPr>
        <w:rPr>
          <w:sz w:val="24"/>
        </w:rPr>
      </w:pPr>
      <w:r>
        <w:rPr>
          <w:sz w:val="24"/>
        </w:rPr>
        <w:t>When does the diver stop moving upward and start their descent?</w:t>
      </w:r>
    </w:p>
    <w:sectPr w:rsidR="00E91B9D" w:rsidRPr="00E91B9D" w:rsidSect="00A01F7C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6F05AA"/>
    <w:multiLevelType w:val="hybridMultilevel"/>
    <w:tmpl w:val="CE80A72A"/>
    <w:lvl w:ilvl="0" w:tplc="D92CF552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35E15D0"/>
    <w:multiLevelType w:val="hybridMultilevel"/>
    <w:tmpl w:val="A6DE1582"/>
    <w:lvl w:ilvl="0" w:tplc="C7523C38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5AC5F9A"/>
    <w:multiLevelType w:val="hybridMultilevel"/>
    <w:tmpl w:val="76C4A6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EA2FED"/>
    <w:multiLevelType w:val="hybridMultilevel"/>
    <w:tmpl w:val="881076B0"/>
    <w:lvl w:ilvl="0" w:tplc="34B8E494">
      <w:start w:val="1"/>
      <w:numFmt w:val="decimal"/>
      <w:lvlText w:val="%1)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6C3643F"/>
    <w:multiLevelType w:val="hybridMultilevel"/>
    <w:tmpl w:val="0832CE9E"/>
    <w:lvl w:ilvl="0" w:tplc="8E98E58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3A02"/>
    <w:rsid w:val="001048B2"/>
    <w:rsid w:val="00137210"/>
    <w:rsid w:val="001A0B63"/>
    <w:rsid w:val="00455B24"/>
    <w:rsid w:val="00530DE8"/>
    <w:rsid w:val="006103F0"/>
    <w:rsid w:val="00750F19"/>
    <w:rsid w:val="00761069"/>
    <w:rsid w:val="007A13C2"/>
    <w:rsid w:val="007D0017"/>
    <w:rsid w:val="0080080B"/>
    <w:rsid w:val="008709F8"/>
    <w:rsid w:val="00915F79"/>
    <w:rsid w:val="00934EC6"/>
    <w:rsid w:val="009D0920"/>
    <w:rsid w:val="00A01F7C"/>
    <w:rsid w:val="00A61E9C"/>
    <w:rsid w:val="00B26243"/>
    <w:rsid w:val="00CE3A02"/>
    <w:rsid w:val="00E91B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3A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048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48B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50F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3A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048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48B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50F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270</Words>
  <Characters>154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SD</Company>
  <LinksUpToDate>false</LinksUpToDate>
  <CharactersWithSpaces>18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7</cp:revision>
  <dcterms:created xsi:type="dcterms:W3CDTF">2015-08-14T17:49:00Z</dcterms:created>
  <dcterms:modified xsi:type="dcterms:W3CDTF">2016-08-15T18:46:00Z</dcterms:modified>
</cp:coreProperties>
</file>